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30" r:id="rId5"/>
    <p:sldId id="258" r:id="rId6"/>
    <p:sldId id="349" r:id="rId7"/>
    <p:sldId id="343" r:id="rId8"/>
    <p:sldId id="350" r:id="rId9"/>
    <p:sldId id="351" r:id="rId10"/>
    <p:sldId id="341" r:id="rId11"/>
    <p:sldId id="353" r:id="rId12"/>
    <p:sldId id="354" r:id="rId13"/>
    <p:sldId id="352" r:id="rId14"/>
    <p:sldId id="355" r:id="rId15"/>
    <p:sldId id="356" r:id="rId16"/>
    <p:sldId id="357" r:id="rId17"/>
    <p:sldId id="359" r:id="rId18"/>
    <p:sldId id="360" r:id="rId19"/>
    <p:sldId id="361" r:id="rId20"/>
    <p:sldId id="257" r:id="rId21"/>
    <p:sldId id="362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339" autoAdjust="0"/>
  </p:normalViewPr>
  <p:slideViewPr>
    <p:cSldViewPr showGuides="1">
      <p:cViewPr varScale="1">
        <p:scale>
          <a:sx n="101" d="100"/>
          <a:sy n="101" d="100"/>
        </p:scale>
        <p:origin x="19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последовательно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 правильного ответа следует нажать на уравнение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ы-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ы-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-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-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строен триггер</a:t>
            </a:r>
            <a:r>
              <a:rPr lang="ru-RU" baseline="0" dirty="0" smtClean="0"/>
              <a:t> для визуализации правильного и неправильных ответов</a:t>
            </a:r>
            <a:r>
              <a:rPr lang="ru-RU" dirty="0" smtClean="0"/>
              <a:t>. После</a:t>
            </a:r>
            <a:r>
              <a:rPr lang="ru-RU" baseline="0" dirty="0" smtClean="0"/>
              <a:t> выбора ответа нажимаем</a:t>
            </a:r>
            <a:r>
              <a:rPr lang="ru-RU" dirty="0" smtClean="0"/>
              <a:t> на выбранный прямоугольник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2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</a:t>
            </a:r>
            <a:r>
              <a:rPr lang="ru-RU" smtClean="0"/>
              <a:t>2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строен триггер</a:t>
            </a:r>
            <a:r>
              <a:rPr lang="ru-RU" baseline="0" dirty="0" smtClean="0"/>
              <a:t> для визуализации правильного и неправильных ответов</a:t>
            </a:r>
            <a:r>
              <a:rPr lang="ru-RU" dirty="0" smtClean="0"/>
              <a:t>. После</a:t>
            </a:r>
            <a:r>
              <a:rPr lang="ru-RU" baseline="0" dirty="0" smtClean="0"/>
              <a:t> выбора ответа нажимаем</a:t>
            </a:r>
            <a:r>
              <a:rPr lang="ru-RU" dirty="0" smtClean="0"/>
              <a:t> на выбранный прямоугольник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</a:t>
            </a:r>
            <a:r>
              <a:rPr lang="en-US" dirty="0" smtClean="0"/>
              <a:t>7</a:t>
            </a:r>
            <a:r>
              <a:rPr lang="ru-RU" dirty="0" smtClean="0"/>
              <a:t>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46414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 многочленов</a:t>
            </a:r>
            <a:endParaRPr lang="ru-RU" sz="4400" b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/>
          <p:cNvGrpSpPr/>
          <p:nvPr userDrawn="1"/>
        </p:nvGrpSpPr>
        <p:grpSpPr>
          <a:xfrm>
            <a:off x="7011955" y="1091182"/>
            <a:ext cx="2124236" cy="5736932"/>
            <a:chOff x="-1908720" y="772187"/>
            <a:chExt cx="2124236" cy="5736932"/>
          </a:xfrm>
        </p:grpSpPr>
        <p:sp>
          <p:nvSpPr>
            <p:cNvPr id="19" name="Овал 18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ов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18410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13218" y="4725143"/>
            <a:ext cx="8358119" cy="689667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3218" y="5414811"/>
            <a:ext cx="8347949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13218" y="2365727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13217" y="3301830"/>
            <a:ext cx="8347949" cy="1351305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ов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5933"/>
            <a:ext cx="4133697" cy="4450974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4"/>
            <a:ext cx="8352928" cy="1024175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344654"/>
            <a:ext cx="4133697" cy="4180689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348879"/>
            <a:ext cx="4118701" cy="4168027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ов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ов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ов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ов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ов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r>
              <a:rPr lang="ru-RU" sz="34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ов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r>
              <a:rPr lang="ru-RU" sz="34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ов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r>
              <a:rPr lang="ru-RU" sz="34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ов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24226" y="316867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24226" y="27089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26465" y="482972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426465" y="436997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ожение и вычитание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ов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7.jpe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1" cstate="email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2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6.wmf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0.wmf"/><Relationship Id="rId11" Type="http://schemas.openxmlformats.org/officeDocument/2006/relationships/notesSlide" Target="../notesSlides/notesSlide12.xml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3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7.wmf"/><Relationship Id="rId17" Type="http://schemas.openxmlformats.org/officeDocument/2006/relationships/notesSlide" Target="../notesSlides/notesSlide14.xml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4.wmf"/><Relationship Id="rId17" Type="http://schemas.openxmlformats.org/officeDocument/2006/relationships/notesSlide" Target="../notesSlides/notesSlide15.xml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71.wmf"/><Relationship Id="rId11" Type="http://schemas.openxmlformats.org/officeDocument/2006/relationships/notesSlide" Target="../notesSlides/notesSlide16.xml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8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6.wmf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hyperlink" Target="https://papik.pro/uploads/posts/2022-08/1661942520_4-papik-pro-p-smailik-vostorg-voskhishchenie-png-5.jpg" TargetMode="External"/><Relationship Id="rId4" Type="http://schemas.openxmlformats.org/officeDocument/2006/relationships/hyperlink" Target="https://static.tildacdn.info/tild6631-3463-4661-b031-313535306131/confused-emoticon.jpg" TargetMode="Externa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i.pinimg.com/736x/85/7b/cd/857bcd477c263ef7c294b3551214daf4.jpg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wmf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5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wmf"/><Relationship Id="rId15" Type="http://schemas.openxmlformats.org/officeDocument/2006/relationships/notesSlide" Target="../notesSlides/notesSlide6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6.wmf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2.wmf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7.wmf"/><Relationship Id="rId13" Type="http://schemas.openxmlformats.org/officeDocument/2006/relationships/notesSlide" Target="../notesSlides/notesSlide9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6381750"/>
            <a:ext cx="7046595" cy="266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268760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36625" y="2001838"/>
          <a:ext cx="7327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8" name="Equation" r:id="rId1" imgW="63093600" imgH="10363200" progId="Equation.DSMT4">
                  <p:embed/>
                </p:oleObj>
              </mc:Choice>
              <mc:Fallback>
                <p:oleObj name="Equation" r:id="rId1" imgW="63093600" imgH="10363200" progId="Equation.DSMT4">
                  <p:embed/>
                  <p:pic>
                    <p:nvPicPr>
                      <p:cNvPr id="0" name="Изображение 95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001838"/>
                        <a:ext cx="7327900" cy="12954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112838" y="3141663"/>
          <a:ext cx="33289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9" name="Equation" r:id="rId3" imgW="28651200" imgH="9448800" progId="Equation.DSMT4">
                  <p:embed/>
                </p:oleObj>
              </mc:Choice>
              <mc:Fallback>
                <p:oleObj name="Equation" r:id="rId3" imgW="28651200" imgH="9448800" progId="Equation.DSMT4">
                  <p:embed/>
                  <p:pic>
                    <p:nvPicPr>
                      <p:cNvPr id="0" name="Изображение 95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141663"/>
                        <a:ext cx="33289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971600" y="4344575"/>
          <a:ext cx="72564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0" name="Equation" r:id="rId5" imgW="62484000" imgH="10363200" progId="Equation.DSMT4">
                  <p:embed/>
                </p:oleObj>
              </mc:Choice>
              <mc:Fallback>
                <p:oleObj name="Equation" r:id="rId5" imgW="62484000" imgH="10363200" progId="Equation.DSMT4">
                  <p:embed/>
                  <p:pic>
                    <p:nvPicPr>
                      <p:cNvPr id="0" name="Изображение 95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44575"/>
                        <a:ext cx="7256462" cy="12954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043608" y="5445224"/>
          <a:ext cx="34702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1" name="Equation" r:id="rId7" imgW="29870400" imgH="9448800" progId="Equation.DSMT4">
                  <p:embed/>
                </p:oleObj>
              </mc:Choice>
              <mc:Fallback>
                <p:oleObj name="Equation" r:id="rId7" imgW="29870400" imgH="9448800" progId="Equation.DSMT4">
                  <p:embed/>
                  <p:pic>
                    <p:nvPicPr>
                      <p:cNvPr id="0" name="Изображение 95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45224"/>
                        <a:ext cx="34702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0" y="429309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Управляющая кнопка: далее 1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696392" y="5339016"/>
          <a:ext cx="79080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0" name="Equation" r:id="rId1" imgW="72237600" imgH="4876800" progId="Equation.DSMT4">
                  <p:embed/>
                </p:oleObj>
              </mc:Choice>
              <mc:Fallback>
                <p:oleObj name="Equation" r:id="rId1" imgW="72237600" imgH="48768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92" y="5339016"/>
                        <a:ext cx="790805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33413" y="1628800"/>
            <a:ext cx="3467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кажите тождество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899592" y="2420888"/>
          <a:ext cx="774243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1" name="Equation" r:id="rId3" imgW="71628000" imgH="6705600" progId="Equation.DSMT4">
                  <p:embed/>
                </p:oleObj>
              </mc:Choice>
              <mc:Fallback>
                <p:oleObj name="Equation" r:id="rId3" imgW="716280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20888"/>
                        <a:ext cx="7742436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34888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Выноска со стрелкой вниз 4"/>
          <p:cNvSpPr/>
          <p:nvPr/>
        </p:nvSpPr>
        <p:spPr>
          <a:xfrm>
            <a:off x="899592" y="2420888"/>
            <a:ext cx="6336704" cy="1080120"/>
          </a:xfrm>
          <a:prstGeom prst="downArrowCallout">
            <a:avLst>
              <a:gd name="adj1" fmla="val 16842"/>
              <a:gd name="adj2" fmla="val 16140"/>
              <a:gd name="adj3" fmla="val 11722"/>
              <a:gd name="adj4" fmla="val 74799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99592" y="3395464"/>
          <a:ext cx="727280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2" name="Equation" r:id="rId5" imgW="63398400" imgH="4876800" progId="Equation.DSMT4">
                  <p:embed/>
                </p:oleObj>
              </mc:Choice>
              <mc:Fallback>
                <p:oleObj name="Equation" r:id="rId5" imgW="633984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95464"/>
                        <a:ext cx="727280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V="1">
            <a:off x="903676" y="3539480"/>
            <a:ext cx="454472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3131840" y="3539480"/>
            <a:ext cx="454472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1619672" y="3511860"/>
            <a:ext cx="454472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4642310" y="3501213"/>
            <a:ext cx="454472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V="1">
            <a:off x="2451572" y="3519580"/>
            <a:ext cx="454472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V="1">
            <a:off x="3923928" y="3545120"/>
            <a:ext cx="454472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7020273" y="3401588"/>
            <a:ext cx="1584176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884238" y="4365625"/>
          <a:ext cx="7720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3" name="Equation" r:id="rId7" imgW="67056000" imgH="6705600" progId="Equation.DSMT4">
                  <p:embed/>
                </p:oleObj>
              </mc:Choice>
              <mc:Fallback>
                <p:oleObj name="Equation" r:id="rId7" imgW="67056000" imgH="6705600" progId="Equation.DSMT4">
                  <p:embed/>
                  <p:pic>
                    <p:nvPicPr>
                      <p:cNvPr id="0" name="Изображение 96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365625"/>
                        <a:ext cx="7720012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-14698" y="429309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Выноска со стрелкой вниз 23"/>
          <p:cNvSpPr/>
          <p:nvPr/>
        </p:nvSpPr>
        <p:spPr>
          <a:xfrm>
            <a:off x="884894" y="4365104"/>
            <a:ext cx="7143490" cy="1080120"/>
          </a:xfrm>
          <a:prstGeom prst="downArrowCallout">
            <a:avLst>
              <a:gd name="adj1" fmla="val 16842"/>
              <a:gd name="adj2" fmla="val 16140"/>
              <a:gd name="adj3" fmla="val 11722"/>
              <a:gd name="adj4" fmla="val 74799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 flipV="1">
            <a:off x="770274" y="5502216"/>
            <a:ext cx="587874" cy="3661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V="1">
            <a:off x="3131840" y="5483696"/>
            <a:ext cx="648072" cy="3661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flipV="1">
            <a:off x="2222308" y="5489820"/>
            <a:ext cx="623602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Прямоугольник 31"/>
          <p:cNvSpPr/>
          <p:nvPr/>
        </p:nvSpPr>
        <p:spPr>
          <a:xfrm>
            <a:off x="6876256" y="5345804"/>
            <a:ext cx="1713495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 flipV="1">
            <a:off x="5096782" y="5463796"/>
            <a:ext cx="649770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6241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0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5" grpId="0" animBg="1"/>
      <p:bldP spid="21" grpId="0" animBg="1"/>
      <p:bldP spid="24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65293" y="2433836"/>
          <a:ext cx="55669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6" name="Equation" r:id="rId1" imgW="44805600" imgH="6705600" progId="Equation.DSMT4">
                  <p:embed/>
                </p:oleObj>
              </mc:Choice>
              <mc:Fallback>
                <p:oleObj name="Equation" r:id="rId1" imgW="44805600" imgH="6705600" progId="Equation.DSMT4">
                  <p:embed/>
                  <p:pic>
                    <p:nvPicPr>
                      <p:cNvPr id="0" name="Изображение 97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433836"/>
                        <a:ext cx="5566947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34888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6241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74418" y="3284984"/>
          <a:ext cx="545378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7" name="Equation" r:id="rId3" imgW="43891200" imgH="4876800" progId="Equation.DSMT4">
                  <p:embed/>
                </p:oleObj>
              </mc:Choice>
              <mc:Fallback>
                <p:oleObj name="Equation" r:id="rId3" imgW="438912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18" y="3284984"/>
                        <a:ext cx="545378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51489" y="3933056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8" name="Equation" r:id="rId5" imgW="15849600" imgH="4267200" progId="Equation.DSMT4">
                  <p:embed/>
                </p:oleObj>
              </mc:Choice>
              <mc:Fallback>
                <p:oleObj name="Equation" r:id="rId5" imgW="15849600" imgH="426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89" y="3933056"/>
                        <a:ext cx="196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65293" y="4485009"/>
          <a:ext cx="1022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9" name="Equation" r:id="rId7" imgW="8229600" imgH="4267200" progId="Equation.DSMT4">
                  <p:embed/>
                </p:oleObj>
              </mc:Choice>
              <mc:Fallback>
                <p:oleObj name="Equation" r:id="rId7" imgW="8229600" imgH="426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4485009"/>
                        <a:ext cx="1022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165293" y="5037663"/>
            <a:ext cx="16482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 3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234888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6241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87936" y="3212976"/>
            <a:ext cx="16482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 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23248" y="3212471"/>
            <a:ext cx="10032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71563" y="2433638"/>
          <a:ext cx="5756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name="Equation" r:id="rId1" imgW="46329600" imgH="6705600" progId="Equation.DSMT4">
                  <p:embed/>
                </p:oleObj>
              </mc:Choice>
              <mc:Fallback>
                <p:oleObj name="Equation" r:id="rId1" imgW="46329600" imgH="6705600" progId="Equation.DSMT4">
                  <p:embed/>
                  <p:pic>
                    <p:nvPicPr>
                      <p:cNvPr id="0" name="Изображение 98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433638"/>
                        <a:ext cx="5756275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0" y="3698349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87936" y="4562445"/>
            <a:ext cx="16482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 2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323248" y="4510496"/>
            <a:ext cx="10032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087936" y="3724245"/>
          <a:ext cx="624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Equation" r:id="rId3" imgW="50292000" imgH="6705600" progId="Equation.DSMT4">
                  <p:embed/>
                </p:oleObj>
              </mc:Choice>
              <mc:Fallback>
                <p:oleObj name="Equation" r:id="rId3" imgW="50292000" imgH="6705600" progId="Equation.DSMT4">
                  <p:embed/>
                  <p:pic>
                    <p:nvPicPr>
                      <p:cNvPr id="0" name="Изображение 98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936" y="3724245"/>
                        <a:ext cx="6248400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0" y="508566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87936" y="5949761"/>
            <a:ext cx="16482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 6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323248" y="5906888"/>
            <a:ext cx="10032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087936" y="5048425"/>
          <a:ext cx="632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tion" r:id="rId5" imgW="50901600" imgH="6705600" progId="Equation.DSMT4">
                  <p:embed/>
                </p:oleObj>
              </mc:Choice>
              <mc:Fallback>
                <p:oleObj name="Equation" r:id="rId5" imgW="50901600" imgH="6705600" progId="Equation.DSMT4">
                  <p:embed/>
                  <p:pic>
                    <p:nvPicPr>
                      <p:cNvPr id="0" name="Изображение 98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936" y="5048425"/>
                        <a:ext cx="6324600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529495" y="4831028"/>
          <a:ext cx="651506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7" name="Equation" r:id="rId1" imgW="50292000" imgH="5486400" progId="Equation.DSMT4">
                  <p:embed/>
                </p:oleObj>
              </mc:Choice>
              <mc:Fallback>
                <p:oleObj name="Equation" r:id="rId1" imgW="50292000" imgH="54864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95" y="4831028"/>
                        <a:ext cx="651506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7704" y="1268760"/>
            <a:ext cx="5015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529495" y="2030143"/>
          <a:ext cx="628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8" name="Equation" r:id="rId3" imgW="50596800" imgH="6705600" progId="Equation.DSMT4">
                  <p:embed/>
                </p:oleObj>
              </mc:Choice>
              <mc:Fallback>
                <p:oleObj name="Equation" r:id="rId3" imgW="505968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95" y="2030143"/>
                        <a:ext cx="6286500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198884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484190" y="2809804"/>
          <a:ext cx="67262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9" name="Equation" r:id="rId5" imgW="53949600" imgH="5486400" progId="Equation.DSMT4">
                  <p:embed/>
                </p:oleObj>
              </mc:Choice>
              <mc:Fallback>
                <p:oleObj name="Equation" r:id="rId5" imgW="53949600" imgH="5486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190" y="2809804"/>
                        <a:ext cx="672623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7479023" y="2953820"/>
            <a:ext cx="10032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926295" y="3385868"/>
            <a:ext cx="3611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35,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02759" y="3355090"/>
            <a:ext cx="2534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·0,35·4 = 2,8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986118" y="3457876"/>
            <a:ext cx="780937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499332" y="4051230"/>
          <a:ext cx="5832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0" name="Equation" r:id="rId7" imgW="46939200" imgH="6705600" progId="Equation.DSMT4">
                  <p:embed/>
                </p:oleObj>
              </mc:Choice>
              <mc:Fallback>
                <p:oleObj name="Equation" r:id="rId7" imgW="46939200" imgH="6705600" progId="Equation.DSMT4">
                  <p:embed/>
                  <p:pic>
                    <p:nvPicPr>
                      <p:cNvPr id="0" name="Изображение 99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332" y="4051230"/>
                        <a:ext cx="5832475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0" y="4035647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7265433" y="4975226"/>
            <a:ext cx="10032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Управляющая кнопка: далее 20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5" name="Группа 24"/>
          <p:cNvGrpSpPr/>
          <p:nvPr/>
        </p:nvGrpSpPr>
        <p:grpSpPr>
          <a:xfrm>
            <a:off x="1041599" y="5457420"/>
            <a:ext cx="3701270" cy="996950"/>
            <a:chOff x="926295" y="5277399"/>
            <a:chExt cx="3701270" cy="996950"/>
          </a:xfrm>
        </p:grpSpPr>
        <p:sp>
          <p:nvSpPr>
            <p:cNvPr id="17" name="TextBox 16"/>
            <p:cNvSpPr txBox="1"/>
            <p:nvPr/>
          </p:nvSpPr>
          <p:spPr>
            <a:xfrm>
              <a:off x="926295" y="5514265"/>
              <a:ext cx="37012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ли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      ,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у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ru-RU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/>
          </p:nvGraphicFramePr>
          <p:xfrm>
            <a:off x="2352323" y="5277662"/>
            <a:ext cx="579908" cy="996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1" name="Equation" r:id="rId9" imgW="6096000" imgH="9448800" progId="Equation.DSMT4">
                    <p:embed/>
                  </p:oleObj>
                </mc:Choice>
                <mc:Fallback>
                  <p:oleObj name="Equation" r:id="rId9" imgW="6096000" imgH="9448800" progId="Equation.DSMT4">
                    <p:embed/>
                    <p:pic>
                      <p:nvPicPr>
                        <p:cNvPr id="0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323" y="5277662"/>
                          <a:ext cx="579908" cy="996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/>
          </p:nvGraphicFramePr>
          <p:xfrm>
            <a:off x="3563888" y="5277399"/>
            <a:ext cx="493712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2" name="Equation" r:id="rId11" imgW="5181600" imgH="9448800" progId="Equation.DSMT4">
                    <p:embed/>
                  </p:oleObj>
                </mc:Choice>
                <mc:Fallback>
                  <p:oleObj name="Equation" r:id="rId11" imgW="5181600" imgH="9448800" progId="Equation.DSMT4">
                    <p:embed/>
                    <p:pic>
                      <p:nvPicPr>
                        <p:cNvPr id="0" name="Объект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5277399"/>
                          <a:ext cx="493712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5102759" y="5416958"/>
          <a:ext cx="2505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3" name="Equation" r:id="rId13" imgW="22250400" imgH="9448800" progId="Equation.DSMT4">
                  <p:embed/>
                </p:oleObj>
              </mc:Choice>
              <mc:Fallback>
                <p:oleObj name="Equation" r:id="rId13" imgW="22250400" imgH="9448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59" y="5416958"/>
                        <a:ext cx="25050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6926949" y="5757159"/>
            <a:ext cx="780937" cy="524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/>
      <p:bldP spid="12" grpId="0" animBg="1"/>
      <p:bldP spid="16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498642" y="2035216"/>
          <a:ext cx="6059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1" imgW="48768000" imgH="6705600" progId="Equation.DSMT4">
                  <p:embed/>
                </p:oleObj>
              </mc:Choice>
              <mc:Fallback>
                <p:oleObj name="Equation" r:id="rId1" imgW="48768000" imgH="6705600" progId="Equation.DSMT4">
                  <p:embed/>
                  <p:pic>
                    <p:nvPicPr>
                      <p:cNvPr id="0" name="Изображение 100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42" y="2035216"/>
                        <a:ext cx="6059488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6885" y="3432131"/>
            <a:ext cx="3611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2,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93349" y="3401353"/>
            <a:ext cx="26372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·0,2·3,3 = 3,3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079143" y="3513721"/>
            <a:ext cx="780937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520085" y="2818339"/>
          <a:ext cx="647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4" name="Equation" r:id="rId3" imgW="52120800" imgH="5486400" progId="Equation.DSMT4">
                  <p:embed/>
                </p:oleObj>
              </mc:Choice>
              <mc:Fallback>
                <p:oleObj name="Equation" r:id="rId3" imgW="52120800" imgH="5486400" progId="Equation.DSMT4">
                  <p:embed/>
                  <p:pic>
                    <p:nvPicPr>
                      <p:cNvPr id="0" name="Изображение 100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085" y="2818339"/>
                        <a:ext cx="6477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7256023" y="2974682"/>
            <a:ext cx="10032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198884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479498" y="4075702"/>
          <a:ext cx="6059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5" name="Equation" r:id="rId5" imgW="48768000" imgH="6705600" progId="Equation.DSMT4">
                  <p:embed/>
                </p:oleObj>
              </mc:Choice>
              <mc:Fallback>
                <p:oleObj name="Equation" r:id="rId5" imgW="48768000" imgH="6705600" progId="Equation.DSMT4">
                  <p:embed/>
                  <p:pic>
                    <p:nvPicPr>
                      <p:cNvPr id="0" name="Изображение 100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498" y="4075702"/>
                        <a:ext cx="6059488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0" y="4035647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07704" y="1268760"/>
            <a:ext cx="5015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401141" y="4868407"/>
          <a:ext cx="6475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6" name="Equation" r:id="rId7" imgW="52120800" imgH="5486400" progId="Equation.DSMT4">
                  <p:embed/>
                </p:oleObj>
              </mc:Choice>
              <mc:Fallback>
                <p:oleObj name="Equation" r:id="rId7" imgW="52120800" imgH="54864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141" y="4868407"/>
                        <a:ext cx="64754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7059999" y="4968561"/>
            <a:ext cx="100324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4" name="Группа 23"/>
          <p:cNvGrpSpPr/>
          <p:nvPr/>
        </p:nvGrpSpPr>
        <p:grpSpPr>
          <a:xfrm>
            <a:off x="539552" y="5520923"/>
            <a:ext cx="4150110" cy="996950"/>
            <a:chOff x="926295" y="5277400"/>
            <a:chExt cx="4150110" cy="996950"/>
          </a:xfrm>
        </p:grpSpPr>
        <p:sp>
          <p:nvSpPr>
            <p:cNvPr id="25" name="TextBox 24"/>
            <p:cNvSpPr txBox="1"/>
            <p:nvPr/>
          </p:nvSpPr>
          <p:spPr>
            <a:xfrm>
              <a:off x="926295" y="5514265"/>
              <a:ext cx="41501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ли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        , 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у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ru-RU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Объект 25"/>
            <p:cNvGraphicFramePr>
              <a:graphicFrameLocks noChangeAspect="1"/>
            </p:cNvGraphicFramePr>
            <p:nvPr/>
          </p:nvGraphicFramePr>
          <p:xfrm>
            <a:off x="2249711" y="5277400"/>
            <a:ext cx="842963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7" name="Equation" r:id="rId9" imgW="8839200" imgH="9448800" progId="Equation.DSMT4">
                    <p:embed/>
                  </p:oleObj>
                </mc:Choice>
                <mc:Fallback>
                  <p:oleObj name="Equation" r:id="rId9" imgW="8839200" imgH="9448800" progId="Equation.DSMT4">
                    <p:embed/>
                    <p:pic>
                      <p:nvPicPr>
                        <p:cNvPr id="0" name="Изображение 100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711" y="5277400"/>
                          <a:ext cx="842963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Объект 26"/>
            <p:cNvGraphicFramePr>
              <a:graphicFrameLocks noChangeAspect="1"/>
            </p:cNvGraphicFramePr>
            <p:nvPr/>
          </p:nvGraphicFramePr>
          <p:xfrm>
            <a:off x="3880632" y="5277400"/>
            <a:ext cx="698500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8" name="Equation" r:id="rId11" imgW="7315200" imgH="9448800" progId="Equation.DSMT4">
                    <p:embed/>
                  </p:oleObj>
                </mc:Choice>
                <mc:Fallback>
                  <p:oleObj name="Equation" r:id="rId11" imgW="7315200" imgH="9448800" progId="Equation.DSMT4">
                    <p:embed/>
                    <p:pic>
                      <p:nvPicPr>
                        <p:cNvPr id="0" name="Изображение 100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632" y="5277400"/>
                          <a:ext cx="698500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5071204" y="5428848"/>
          <a:ext cx="2882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Equation" r:id="rId13" imgW="25603200" imgH="9448800" progId="Equation.DSMT4">
                  <p:embed/>
                </p:oleObj>
              </mc:Choice>
              <mc:Fallback>
                <p:oleObj name="Equation" r:id="rId13" imgW="25603200" imgH="9448800" progId="Equation.DSMT4">
                  <p:embed/>
                  <p:pic>
                    <p:nvPicPr>
                      <p:cNvPr id="0" name="Изображение 100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204" y="5428848"/>
                        <a:ext cx="2882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7216211" y="5745517"/>
            <a:ext cx="780937" cy="524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8" grpId="0" animBg="1"/>
      <p:bldP spid="18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332533" y="3628633"/>
          <a:ext cx="57546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1" imgW="46329600" imgH="5486400" progId="Equation.DSMT4">
                  <p:embed/>
                </p:oleObj>
              </mc:Choice>
              <mc:Fallback>
                <p:oleObj name="Equation" r:id="rId1" imgW="46329600" imgH="54864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533" y="3628633"/>
                        <a:ext cx="57546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36331" y="2540970"/>
          <a:ext cx="6361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3" imgW="51206400" imgH="6705600" progId="Equation.DSMT4">
                  <p:embed/>
                </p:oleObj>
              </mc:Choice>
              <mc:Fallback>
                <p:oleObj name="Equation" r:id="rId3" imgW="51206400" imgH="6705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31" y="2540970"/>
                        <a:ext cx="6361113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9495" y="1100924"/>
            <a:ext cx="721498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место смайлика запишите такой многочлен,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образовалось тождеств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1012178" y="2440258"/>
            <a:ext cx="936104" cy="917809"/>
            <a:chOff x="-108520" y="363"/>
            <a:chExt cx="5400600" cy="5426566"/>
          </a:xfrm>
        </p:grpSpPr>
        <p:sp>
          <p:nvSpPr>
            <p:cNvPr id="5" name="Овал 4"/>
            <p:cNvSpPr/>
            <p:nvPr/>
          </p:nvSpPr>
          <p:spPr>
            <a:xfrm>
              <a:off x="323528" y="1556792"/>
              <a:ext cx="3672408" cy="295232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6" name="Picture 8" descr="https://sun9-24.userapi.com/impf/c626424/v626424347/196e6/UZ7X4UPVUuo.jpg?size=451x170&amp;quality=96&amp;sign=b2e24e51bb65882abee217a9e677a9ae&amp;type=album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750" t="4396" r="5125" b="15301"/>
            <a:stretch>
              <a:fillRect/>
            </a:stretch>
          </p:blipFill>
          <p:spPr bwMode="auto">
            <a:xfrm>
              <a:off x="-108520" y="363"/>
              <a:ext cx="5400600" cy="54265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Группа 7"/>
          <p:cNvGrpSpPr/>
          <p:nvPr/>
        </p:nvGrpSpPr>
        <p:grpSpPr>
          <a:xfrm rot="546598">
            <a:off x="5301226" y="4332864"/>
            <a:ext cx="1853226" cy="2222257"/>
            <a:chOff x="3125165" y="2055031"/>
            <a:chExt cx="3970116" cy="4896544"/>
          </a:xfrm>
        </p:grpSpPr>
        <p:sp>
          <p:nvSpPr>
            <p:cNvPr id="7" name="Овал 6"/>
            <p:cNvSpPr/>
            <p:nvPr/>
          </p:nvSpPr>
          <p:spPr>
            <a:xfrm>
              <a:off x="3840845" y="2612123"/>
              <a:ext cx="2592288" cy="240577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2402" name="Picture 2" descr="https://papik.pro/uploads/posts/2022-08/1661942520_4-papik-pro-p-smailik-vostorg-voskhishchenie-png-5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14" r="10006"/>
            <a:stretch>
              <a:fillRect/>
            </a:stretch>
          </p:blipFill>
          <p:spPr bwMode="auto">
            <a:xfrm>
              <a:off x="3125165" y="2055031"/>
              <a:ext cx="3970116" cy="48965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/>
          <p:cNvGrpSpPr/>
          <p:nvPr/>
        </p:nvGrpSpPr>
        <p:grpSpPr>
          <a:xfrm>
            <a:off x="1046582" y="3458623"/>
            <a:ext cx="936104" cy="917809"/>
            <a:chOff x="-108520" y="363"/>
            <a:chExt cx="5400600" cy="5426566"/>
          </a:xfrm>
        </p:grpSpPr>
        <p:sp>
          <p:nvSpPr>
            <p:cNvPr id="12" name="Овал 11"/>
            <p:cNvSpPr/>
            <p:nvPr/>
          </p:nvSpPr>
          <p:spPr>
            <a:xfrm>
              <a:off x="323528" y="1556792"/>
              <a:ext cx="3672408" cy="295232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3" name="Picture 8" descr="https://sun9-24.userapi.com/impf/c626424/v626424347/196e6/UZ7X4UPVUuo.jpg?size=451x170&amp;quality=96&amp;sign=b2e24e51bb65882abee217a9e677a9ae&amp;type=album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750" t="4396" r="5125" b="15301"/>
            <a:stretch>
              <a:fillRect/>
            </a:stretch>
          </p:blipFill>
          <p:spPr bwMode="auto">
            <a:xfrm>
              <a:off x="-108520" y="363"/>
              <a:ext cx="5400600" cy="54265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332533" y="4668960"/>
          <a:ext cx="386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7" imgW="31089600" imgH="5486400" progId="Equation.DSMT4">
                  <p:embed/>
                </p:oleObj>
              </mc:Choice>
              <mc:Fallback>
                <p:oleObj name="Equation" r:id="rId7" imgW="31089600" imgH="5486400" progId="Equation.DSMT4">
                  <p:embed/>
                  <p:pic>
                    <p:nvPicPr>
                      <p:cNvPr id="0" name="Изображение 102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533" y="4668960"/>
                        <a:ext cx="386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Группа 15"/>
          <p:cNvGrpSpPr/>
          <p:nvPr/>
        </p:nvGrpSpPr>
        <p:grpSpPr>
          <a:xfrm>
            <a:off x="1066057" y="4436951"/>
            <a:ext cx="936104" cy="917809"/>
            <a:chOff x="-108520" y="363"/>
            <a:chExt cx="5400600" cy="5426566"/>
          </a:xfrm>
        </p:grpSpPr>
        <p:sp>
          <p:nvSpPr>
            <p:cNvPr id="17" name="Овал 16"/>
            <p:cNvSpPr/>
            <p:nvPr/>
          </p:nvSpPr>
          <p:spPr>
            <a:xfrm>
              <a:off x="323528" y="1556792"/>
              <a:ext cx="3672408" cy="295232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8" name="Picture 8" descr="https://sun9-24.userapi.com/impf/c626424/v626424347/196e6/UZ7X4UPVUuo.jpg?size=451x170&amp;quality=96&amp;sign=b2e24e51bb65882abee217a9e677a9ae&amp;type=album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750" t="4396" r="5125" b="15301"/>
            <a:stretch>
              <a:fillRect/>
            </a:stretch>
          </p:blipFill>
          <p:spPr bwMode="auto">
            <a:xfrm>
              <a:off x="-108520" y="363"/>
              <a:ext cx="5400600" cy="54265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198884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235075" y="3667125"/>
          <a:ext cx="6323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1" imgW="50901600" imgH="4876800" progId="Equation.DSMT4">
                  <p:embed/>
                </p:oleObj>
              </mc:Choice>
              <mc:Fallback>
                <p:oleObj name="Equation" r:id="rId1" imgW="50901600" imgH="4876800" progId="Equation.DSMT4">
                  <p:embed/>
                  <p:pic>
                    <p:nvPicPr>
                      <p:cNvPr id="0" name="Изображение 103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667125"/>
                        <a:ext cx="6323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565275" y="2524125"/>
          <a:ext cx="6778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3" imgW="54559200" imgH="6096000" progId="Equation.DSMT4">
                  <p:embed/>
                </p:oleObj>
              </mc:Choice>
              <mc:Fallback>
                <p:oleObj name="Equation" r:id="rId3" imgW="54559200" imgH="6096000" progId="Equation.DSMT4">
                  <p:embed/>
                  <p:pic>
                    <p:nvPicPr>
                      <p:cNvPr id="0" name="Изображение 103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524125"/>
                        <a:ext cx="6778625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9495" y="1100924"/>
            <a:ext cx="721498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место смайлика запишите такой многочлен,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образовалось тождеств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4720336" y="2348879"/>
            <a:ext cx="936104" cy="917809"/>
            <a:chOff x="-108520" y="363"/>
            <a:chExt cx="5400600" cy="5426566"/>
          </a:xfrm>
        </p:grpSpPr>
        <p:sp>
          <p:nvSpPr>
            <p:cNvPr id="5" name="Овал 4"/>
            <p:cNvSpPr/>
            <p:nvPr/>
          </p:nvSpPr>
          <p:spPr>
            <a:xfrm>
              <a:off x="323528" y="1556792"/>
              <a:ext cx="3672408" cy="295232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6" name="Picture 8" descr="https://sun9-24.userapi.com/impf/c626424/v626424347/196e6/UZ7X4UPVUuo.jpg?size=451x170&amp;quality=96&amp;sign=b2e24e51bb65882abee217a9e677a9ae&amp;type=album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750" t="4396" r="5125" b="15301"/>
            <a:stretch>
              <a:fillRect/>
            </a:stretch>
          </p:blipFill>
          <p:spPr bwMode="auto">
            <a:xfrm>
              <a:off x="-108520" y="363"/>
              <a:ext cx="5400600" cy="54265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Группа 7"/>
          <p:cNvGrpSpPr/>
          <p:nvPr/>
        </p:nvGrpSpPr>
        <p:grpSpPr>
          <a:xfrm rot="546598">
            <a:off x="5301226" y="4332864"/>
            <a:ext cx="1853226" cy="2222257"/>
            <a:chOff x="3125165" y="2055031"/>
            <a:chExt cx="3970116" cy="4896544"/>
          </a:xfrm>
        </p:grpSpPr>
        <p:sp>
          <p:nvSpPr>
            <p:cNvPr id="7" name="Овал 6"/>
            <p:cNvSpPr/>
            <p:nvPr/>
          </p:nvSpPr>
          <p:spPr>
            <a:xfrm>
              <a:off x="3840845" y="2612123"/>
              <a:ext cx="2592288" cy="240577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2402" name="Picture 2" descr="https://papik.pro/uploads/posts/2022-08/1661942520_4-papik-pro-p-smailik-vostorg-voskhishchenie-png-5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14" r="10006"/>
            <a:stretch>
              <a:fillRect/>
            </a:stretch>
          </p:blipFill>
          <p:spPr bwMode="auto">
            <a:xfrm>
              <a:off x="3125165" y="2055031"/>
              <a:ext cx="3970116" cy="48965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/>
          <p:cNvGrpSpPr/>
          <p:nvPr/>
        </p:nvGrpSpPr>
        <p:grpSpPr>
          <a:xfrm>
            <a:off x="1046582" y="3458623"/>
            <a:ext cx="936104" cy="917809"/>
            <a:chOff x="-108520" y="363"/>
            <a:chExt cx="5400600" cy="5426566"/>
          </a:xfrm>
        </p:grpSpPr>
        <p:sp>
          <p:nvSpPr>
            <p:cNvPr id="12" name="Овал 11"/>
            <p:cNvSpPr/>
            <p:nvPr/>
          </p:nvSpPr>
          <p:spPr>
            <a:xfrm>
              <a:off x="323528" y="1556792"/>
              <a:ext cx="3672408" cy="295232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3" name="Picture 8" descr="https://sun9-24.userapi.com/impf/c626424/v626424347/196e6/UZ7X4UPVUuo.jpg?size=451x170&amp;quality=96&amp;sign=b2e24e51bb65882abee217a9e677a9ae&amp;type=album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750" t="4396" r="5125" b="15301"/>
            <a:stretch>
              <a:fillRect/>
            </a:stretch>
          </p:blipFill>
          <p:spPr bwMode="auto">
            <a:xfrm>
              <a:off x="-108520" y="363"/>
              <a:ext cx="5400600" cy="54265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65293" y="4638217"/>
          <a:ext cx="3368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7" imgW="27127200" imgH="4876800" progId="Equation.DSMT4">
                  <p:embed/>
                </p:oleObj>
              </mc:Choice>
              <mc:Fallback>
                <p:oleObj name="Equation" r:id="rId7" imgW="27127200" imgH="4876800" progId="Equation.DSMT4">
                  <p:embed/>
                  <p:pic>
                    <p:nvPicPr>
                      <p:cNvPr id="0" name="Изображение 103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4638217"/>
                        <a:ext cx="3368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Группа 15"/>
          <p:cNvGrpSpPr/>
          <p:nvPr/>
        </p:nvGrpSpPr>
        <p:grpSpPr>
          <a:xfrm>
            <a:off x="1066057" y="4436951"/>
            <a:ext cx="936104" cy="917809"/>
            <a:chOff x="-108520" y="363"/>
            <a:chExt cx="5400600" cy="5426566"/>
          </a:xfrm>
        </p:grpSpPr>
        <p:sp>
          <p:nvSpPr>
            <p:cNvPr id="17" name="Овал 16"/>
            <p:cNvSpPr/>
            <p:nvPr/>
          </p:nvSpPr>
          <p:spPr>
            <a:xfrm>
              <a:off x="323528" y="1556792"/>
              <a:ext cx="3672408" cy="295232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8" name="Picture 8" descr="https://sun9-24.userapi.com/impf/c626424/v626424347/196e6/UZ7X4UPVUuo.jpg?size=451x170&amp;quality=96&amp;sign=b2e24e51bb65882abee217a9e677a9ae&amp;type=album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750" t="4396" r="5125" b="15301"/>
            <a:stretch>
              <a:fillRect/>
            </a:stretch>
          </p:blipFill>
          <p:spPr bwMode="auto">
            <a:xfrm>
              <a:off x="-108520" y="363"/>
              <a:ext cx="5400600" cy="54265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198884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908132" y="2024391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4"/>
              </a:rPr>
              <a:t>Смайлик-1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908132" y="2393723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5"/>
              </a:rPr>
              <a:t>Смайлик-2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91692" y="2226815"/>
          <a:ext cx="7776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Equation" r:id="rId1" imgW="72847200" imgH="6096000" progId="Equation.DSMT4">
                  <p:embed/>
                </p:oleObj>
              </mc:Choice>
              <mc:Fallback>
                <p:oleObj name="Equation" r:id="rId1" imgW="72847200" imgH="6096000" progId="Equation.DSMT4">
                  <p:embed/>
                  <p:pic>
                    <p:nvPicPr>
                      <p:cNvPr id="0" name="Изображение 73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92" y="2226815"/>
                        <a:ext cx="7776863" cy="762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245290" y="2094133"/>
            <a:ext cx="2503174" cy="9088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426580" y="980728"/>
            <a:ext cx="71521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апишите многочлен в стандартном виде,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те  его степень и найдите знач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0" y="449896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9592" y="3002936"/>
            <a:ext cx="17107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пень 3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Выноска со стрелкой вниз 1"/>
          <p:cNvSpPr/>
          <p:nvPr/>
        </p:nvSpPr>
        <p:spPr>
          <a:xfrm>
            <a:off x="6245289" y="2201706"/>
            <a:ext cx="2398301" cy="1459346"/>
          </a:xfrm>
          <a:prstGeom prst="downArrowCallout">
            <a:avLst>
              <a:gd name="adj1" fmla="val 16842"/>
              <a:gd name="adj2" fmla="val 16140"/>
              <a:gd name="adj3" fmla="val 20295"/>
              <a:gd name="adj4" fmla="val 51224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3814080" y="3002936"/>
            <a:ext cx="3507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2,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87824" y="3661051"/>
            <a:ext cx="54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·(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·3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·3+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·9 = –66</a:t>
            </a:r>
            <a:endParaRPr lang="ru-RU" sz="32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7034683" y="3709623"/>
            <a:ext cx="819299" cy="487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899592" y="4505080"/>
          <a:ext cx="781614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Equation" r:id="rId3" imgW="77419200" imgH="6705600" progId="Equation.DSMT4">
                  <p:embed/>
                </p:oleObj>
              </mc:Choice>
              <mc:Fallback>
                <p:oleObj name="Equation" r:id="rId3" imgW="77419200" imgH="6705600" progId="Equation.DSMT4">
                  <p:embed/>
                  <p:pic>
                    <p:nvPicPr>
                      <p:cNvPr id="0" name="Изображение 73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05080"/>
                        <a:ext cx="7816142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7203567" y="4505080"/>
            <a:ext cx="1512168" cy="8742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899592" y="5319288"/>
            <a:ext cx="17107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пень 3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Выноска со стрелкой вниз 32"/>
          <p:cNvSpPr/>
          <p:nvPr/>
        </p:nvSpPr>
        <p:spPr>
          <a:xfrm>
            <a:off x="7203566" y="4543167"/>
            <a:ext cx="1440024" cy="1434236"/>
          </a:xfrm>
          <a:prstGeom prst="downArrowCallout">
            <a:avLst>
              <a:gd name="adj1" fmla="val 16842"/>
              <a:gd name="adj2" fmla="val 16140"/>
              <a:gd name="adj3" fmla="val 20295"/>
              <a:gd name="adj4" fmla="val 51224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3814080" y="5319288"/>
            <a:ext cx="35975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84318" y="5964464"/>
            <a:ext cx="38041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(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9 = –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ru-RU" sz="3200" dirty="0"/>
          </a:p>
        </p:txBody>
      </p:sp>
      <p:sp>
        <p:nvSpPr>
          <p:cNvPr id="10" name="Управляющая кнопка: далее 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7236297" y="6059375"/>
            <a:ext cx="789363" cy="529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7" grpId="0" animBg="1"/>
      <p:bldP spid="21" grpId="0"/>
      <p:bldP spid="2" grpId="0" animBg="1"/>
      <p:bldP spid="23" grpId="0"/>
      <p:bldP spid="24" grpId="0"/>
      <p:bldP spid="20" grpId="0" animBg="1"/>
      <p:bldP spid="31" grpId="0" animBg="1"/>
      <p:bldP spid="32" grpId="0"/>
      <p:bldP spid="33" grpId="0" animBg="1"/>
      <p:bldP spid="34" grpId="0"/>
      <p:bldP spid="35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ая выноска 12"/>
          <p:cNvSpPr/>
          <p:nvPr/>
        </p:nvSpPr>
        <p:spPr>
          <a:xfrm>
            <a:off x="718899" y="4899745"/>
            <a:ext cx="7154338" cy="921635"/>
          </a:xfrm>
          <a:prstGeom prst="wedgeRectCallout">
            <a:avLst>
              <a:gd name="adj1" fmla="val 39793"/>
              <a:gd name="adj2" fmla="val -197241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мма двух многочленов равна 0, то их называют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тивоположными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ая выноска 11"/>
          <p:cNvSpPr/>
          <p:nvPr/>
        </p:nvSpPr>
        <p:spPr>
          <a:xfrm>
            <a:off x="704295" y="2859689"/>
            <a:ext cx="7154338" cy="1937463"/>
          </a:xfrm>
          <a:prstGeom prst="wedgeRectCallout">
            <a:avLst>
              <a:gd name="adj1" fmla="val 38337"/>
              <a:gd name="adj2" fmla="val -71652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д скобкой стоит знак «+», то знаки слагаемых, стоящих в скобках,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меняются.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перед скобкой стоит знак «</a:t>
            </a:r>
            <a:r>
              <a:rPr lang="ru-RU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, то знаки слагаемых внутри скобок меняются на противоположный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664969" y="5906888"/>
            <a:ext cx="778209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683568" y="1510177"/>
            <a:ext cx="7195793" cy="1255867"/>
          </a:xfrm>
          <a:prstGeom prst="wedgeRectCallout">
            <a:avLst>
              <a:gd name="adj1" fmla="val 38498"/>
              <a:gd name="adj2" fmla="val -103307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бы найти алгебраическую сумму многочленов, нужно раскрыть скобки и привести подобные слагаемые.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215578" y="548680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7470616" y="2006990"/>
            <a:ext cx="1662389" cy="4656258"/>
            <a:chOff x="-1908720" y="772187"/>
            <a:chExt cx="2124236" cy="5736932"/>
          </a:xfrm>
        </p:grpSpPr>
        <p:sp>
          <p:nvSpPr>
            <p:cNvPr id="20" name="Овал 19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1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Стрелка вниз 2"/>
          <p:cNvSpPr/>
          <p:nvPr/>
        </p:nvSpPr>
        <p:spPr>
          <a:xfrm>
            <a:off x="5468532" y="6097724"/>
            <a:ext cx="242316" cy="626440"/>
          </a:xfrm>
          <a:prstGeom prst="downArrow">
            <a:avLst>
              <a:gd name="adj1" fmla="val 50000"/>
              <a:gd name="adj2" fmla="val 90602"/>
            </a:avLst>
          </a:prstGeom>
          <a:solidFill>
            <a:schemeClr val="accent2">
              <a:lumMod val="60000"/>
              <a:lumOff val="40000"/>
            </a:schemeClr>
          </a:solidFill>
          <a:ln w="3175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5" grpId="0" animBg="1"/>
      <p:bldP spid="9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619672" y="1916832"/>
          <a:ext cx="698477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6" name="Equation" r:id="rId1" imgW="61874400" imgH="6705600" progId="Equation.DSMT4">
                  <p:embed/>
                </p:oleObj>
              </mc:Choice>
              <mc:Fallback>
                <p:oleObj name="Equation" r:id="rId1" imgW="61874400" imgH="6705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16832"/>
                        <a:ext cx="6984776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11560" y="3068960"/>
          <a:ext cx="7967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7" name="Equation" r:id="rId3" imgW="71323200" imgH="4876800" progId="Equation.DSMT4">
                  <p:embed/>
                </p:oleObj>
              </mc:Choice>
              <mc:Fallback>
                <p:oleObj name="Equation" r:id="rId3" imgW="71323200" imgH="48768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7967662" cy="6096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/>
          <p:cNvCxnSpPr/>
          <p:nvPr/>
        </p:nvCxnSpPr>
        <p:spPr>
          <a:xfrm>
            <a:off x="1018107" y="3645024"/>
            <a:ext cx="673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5940152" y="3645024"/>
            <a:ext cx="673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flipV="1">
            <a:off x="2123728" y="3068960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4932040" y="3069294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Группа 13"/>
          <p:cNvGrpSpPr/>
          <p:nvPr/>
        </p:nvGrpSpPr>
        <p:grpSpPr>
          <a:xfrm>
            <a:off x="2949701" y="3645358"/>
            <a:ext cx="673573" cy="72008"/>
            <a:chOff x="-1692696" y="4437112"/>
            <a:chExt cx="673573" cy="72008"/>
          </a:xfrm>
        </p:grpSpPr>
        <p:cxnSp>
          <p:nvCxnSpPr>
            <p:cNvPr id="12" name="Прямая соединительная линия 11"/>
            <p:cNvCxnSpPr/>
            <p:nvPr/>
          </p:nvCxnSpPr>
          <p:spPr>
            <a:xfrm>
              <a:off x="-1692696" y="4437112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>
              <a:off x="-1692696" y="4509120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Группа 14"/>
          <p:cNvGrpSpPr/>
          <p:nvPr/>
        </p:nvGrpSpPr>
        <p:grpSpPr>
          <a:xfrm>
            <a:off x="3923928" y="3638885"/>
            <a:ext cx="673573" cy="72008"/>
            <a:chOff x="-1692696" y="4437112"/>
            <a:chExt cx="673573" cy="72008"/>
          </a:xfrm>
        </p:grpSpPr>
        <p:cxnSp>
          <p:nvCxnSpPr>
            <p:cNvPr id="16" name="Прямая соединительная линия 15"/>
            <p:cNvCxnSpPr/>
            <p:nvPr/>
          </p:nvCxnSpPr>
          <p:spPr>
            <a:xfrm>
              <a:off x="-1692696" y="4437112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-1692696" y="4509120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Прямоугольник 17"/>
          <p:cNvSpPr/>
          <p:nvPr/>
        </p:nvSpPr>
        <p:spPr>
          <a:xfrm>
            <a:off x="7020272" y="2970350"/>
            <a:ext cx="1656184" cy="833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736826" y="4365104"/>
          <a:ext cx="6111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8" name="Equation" r:id="rId5" imgW="51206400" imgH="6705600" progId="Equation.DSMT4">
                  <p:embed/>
                </p:oleObj>
              </mc:Choice>
              <mc:Fallback>
                <p:oleObj name="Equation" r:id="rId5" imgW="51206400" imgH="6705600" progId="Equation.DSMT4">
                  <p:embed/>
                  <p:pic>
                    <p:nvPicPr>
                      <p:cNvPr id="0" name="Изображение 90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826" y="4365104"/>
                        <a:ext cx="6111538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899592" y="5516563"/>
          <a:ext cx="777686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9" name="Equation" r:id="rId7" imgW="57912000" imgH="4876800" progId="Equation.DSMT4">
                  <p:embed/>
                </p:oleObj>
              </mc:Choice>
              <mc:Fallback>
                <p:oleObj name="Equation" r:id="rId7" imgW="57912000" imgH="4876800" progId="Equation.DSMT4">
                  <p:embed/>
                  <p:pic>
                    <p:nvPicPr>
                      <p:cNvPr id="0" name="Изображение 90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16563"/>
                        <a:ext cx="7776864" cy="6096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>
            <a:off x="2536714" y="6123334"/>
            <a:ext cx="673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5345026" y="6093296"/>
            <a:ext cx="673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1475656" y="5547270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V="1">
            <a:off x="4260714" y="5570546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3528544" y="6070934"/>
            <a:ext cx="673573" cy="72008"/>
            <a:chOff x="-1692696" y="4437112"/>
            <a:chExt cx="673573" cy="72008"/>
          </a:xfrm>
        </p:grpSpPr>
        <p:cxnSp>
          <p:nvCxnSpPr>
            <p:cNvPr id="26" name="Прямая соединительная линия 25"/>
            <p:cNvCxnSpPr/>
            <p:nvPr/>
          </p:nvCxnSpPr>
          <p:spPr>
            <a:xfrm>
              <a:off x="-1692696" y="4437112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-1692696" y="4509120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Группа 27"/>
          <p:cNvGrpSpPr/>
          <p:nvPr/>
        </p:nvGrpSpPr>
        <p:grpSpPr>
          <a:xfrm>
            <a:off x="6276938" y="6070934"/>
            <a:ext cx="673573" cy="72008"/>
            <a:chOff x="-1692696" y="4437112"/>
            <a:chExt cx="673573" cy="72008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>
              <a:off x="-1692696" y="4437112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-1692696" y="4509120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Прямоугольник 30"/>
          <p:cNvSpPr/>
          <p:nvPr/>
        </p:nvSpPr>
        <p:spPr>
          <a:xfrm>
            <a:off x="7164288" y="5418622"/>
            <a:ext cx="1512168" cy="833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641322" y="1850052"/>
            <a:ext cx="652420" cy="914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4315112" y="4293096"/>
            <a:ext cx="652420" cy="914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0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8" grpId="0" animBg="1"/>
      <p:bldP spid="31" grpId="0" animBg="1"/>
      <p:bldP spid="32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49635" y="1772816"/>
            <a:ext cx="6273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правильный вариант ответа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2564904"/>
            <a:ext cx="6789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 противоположный многочлену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Управляющая кнопка: далее 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7020272" y="2620953"/>
          <a:ext cx="1622586" cy="46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5" name="Equation" r:id="rId1" imgW="16459200" imgH="4267200" progId="Equation.DSMT4">
                  <p:embed/>
                </p:oleObj>
              </mc:Choice>
              <mc:Fallback>
                <p:oleObj name="Equation" r:id="rId1" imgW="16459200" imgH="426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620953"/>
                        <a:ext cx="1622586" cy="467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773553" y="3645024"/>
            <a:ext cx="3654431" cy="864096"/>
            <a:chOff x="773553" y="3645024"/>
            <a:chExt cx="3654431" cy="864096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773553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Объект 10"/>
            <p:cNvGraphicFramePr>
              <a:graphicFrameLocks noChangeAspect="1"/>
            </p:cNvGraphicFramePr>
            <p:nvPr/>
          </p:nvGraphicFramePr>
          <p:xfrm>
            <a:off x="1601788" y="3816350"/>
            <a:ext cx="1998662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46" name="Equation" r:id="rId3" imgW="16459200" imgH="4267200" progId="Equation.DSMT4">
                    <p:embed/>
                  </p:oleObj>
                </mc:Choice>
                <mc:Fallback>
                  <p:oleObj name="Equation" r:id="rId3" imgW="16459200" imgH="4267200" progId="Equation.DSMT4">
                    <p:embed/>
                    <p:pic>
                      <p:nvPicPr>
                        <p:cNvPr id="0" name="Изображение 841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01788" y="3816350"/>
                          <a:ext cx="1998662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773553" y="4761148"/>
            <a:ext cx="3654431" cy="864096"/>
            <a:chOff x="773553" y="4761148"/>
            <a:chExt cx="3654431" cy="864096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773553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Объект 12"/>
            <p:cNvGraphicFramePr>
              <a:graphicFrameLocks noChangeAspect="1"/>
            </p:cNvGraphicFramePr>
            <p:nvPr/>
          </p:nvGraphicFramePr>
          <p:xfrm>
            <a:off x="1471613" y="4933950"/>
            <a:ext cx="225901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47" name="Equation" r:id="rId5" imgW="18592800" imgH="4267200" progId="Equation.DSMT4">
                    <p:embed/>
                  </p:oleObj>
                </mc:Choice>
                <mc:Fallback>
                  <p:oleObj name="Equation" r:id="rId5" imgW="18592800" imgH="4267200" progId="Equation.DSMT4">
                    <p:embed/>
                    <p:pic>
                      <p:nvPicPr>
                        <p:cNvPr id="0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613" y="4933950"/>
                          <a:ext cx="2259012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Группа 15"/>
          <p:cNvGrpSpPr/>
          <p:nvPr/>
        </p:nvGrpSpPr>
        <p:grpSpPr>
          <a:xfrm>
            <a:off x="4716016" y="3645024"/>
            <a:ext cx="3654431" cy="864096"/>
            <a:chOff x="4716016" y="3645024"/>
            <a:chExt cx="3654431" cy="864096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4716016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/>
          </p:nvGraphicFramePr>
          <p:xfrm>
            <a:off x="5541963" y="3816350"/>
            <a:ext cx="1998662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48" name="Equation" r:id="rId7" imgW="16459200" imgH="4267200" progId="Equation.DSMT4">
                    <p:embed/>
                  </p:oleObj>
                </mc:Choice>
                <mc:Fallback>
                  <p:oleObj name="Equation" r:id="rId7" imgW="16459200" imgH="4267200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1963" y="3816350"/>
                          <a:ext cx="1998662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Группа 17"/>
          <p:cNvGrpSpPr/>
          <p:nvPr/>
        </p:nvGrpSpPr>
        <p:grpSpPr>
          <a:xfrm>
            <a:off x="4716016" y="4761148"/>
            <a:ext cx="3654431" cy="864096"/>
            <a:chOff x="4716016" y="4761148"/>
            <a:chExt cx="3654431" cy="864096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4716016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/>
          </p:nvGraphicFramePr>
          <p:xfrm>
            <a:off x="5449888" y="4933950"/>
            <a:ext cx="22002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49" name="Equation" r:id="rId9" imgW="18592800" imgH="4267200" progId="Equation.DSMT4">
                    <p:embed/>
                  </p:oleObj>
                </mc:Choice>
                <mc:Fallback>
                  <p:oleObj name="Equation" r:id="rId9" imgW="18592800" imgH="4267200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4933950"/>
                          <a:ext cx="22002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268760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43608" y="2001788"/>
          <a:ext cx="4884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9" name="Equation" r:id="rId1" imgW="42062400" imgH="6705600" progId="Equation.DSMT4">
                  <p:embed/>
                </p:oleObj>
              </mc:Choice>
              <mc:Fallback>
                <p:oleObj name="Equation" r:id="rId1" imgW="42062400" imgH="6705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01788"/>
                        <a:ext cx="4884738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40110" y="35139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23758" y="50131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67329" y="2852936"/>
          <a:ext cx="6799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0" name="Equation" r:id="rId3" imgW="58521600" imgH="4876800" progId="Equation.DSMT4">
                  <p:embed/>
                </p:oleObj>
              </mc:Choice>
              <mc:Fallback>
                <p:oleObj name="Equation" r:id="rId3" imgW="585216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29" y="2852936"/>
                        <a:ext cx="6799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322845" y="2924944"/>
            <a:ext cx="2485243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43608" y="3483444"/>
          <a:ext cx="4425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1" name="Equation" r:id="rId5" imgW="38100000" imgH="6705600" progId="Equation.DSMT4">
                  <p:embed/>
                </p:oleObj>
              </mc:Choice>
              <mc:Fallback>
                <p:oleObj name="Equation" r:id="rId5" imgW="38100000" imgH="6705600" progId="Equation.DSMT4">
                  <p:embed/>
                  <p:pic>
                    <p:nvPicPr>
                      <p:cNvPr id="0" name="Изображение 91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83444"/>
                        <a:ext cx="4425950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15616" y="4313913"/>
          <a:ext cx="6162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" name="Equation" r:id="rId7" imgW="53035200" imgH="4876800" progId="Equation.DSMT4">
                  <p:embed/>
                </p:oleObj>
              </mc:Choice>
              <mc:Fallback>
                <p:oleObj name="Equation" r:id="rId7" imgW="53035200" imgH="4876800" progId="Equation.DSMT4">
                  <p:embed/>
                  <p:pic>
                    <p:nvPicPr>
                      <p:cNvPr id="0" name="Изображение 91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13913"/>
                        <a:ext cx="6162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220073" y="4414224"/>
            <a:ext cx="2304255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115616" y="5013176"/>
          <a:ext cx="5060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" name="Equation" r:id="rId9" imgW="43586400" imgH="6705600" progId="Equation.DSMT4">
                  <p:embed/>
                </p:oleObj>
              </mc:Choice>
              <mc:Fallback>
                <p:oleObj name="Equation" r:id="rId9" imgW="43586400" imgH="6705600" progId="Equation.DSMT4">
                  <p:embed/>
                  <p:pic>
                    <p:nvPicPr>
                      <p:cNvPr id="0" name="Изображение 91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013176"/>
                        <a:ext cx="5060950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75781" y="5864324"/>
          <a:ext cx="6799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4" name="Equation" r:id="rId11" imgW="58521600" imgH="4876800" progId="Equation.DSMT4">
                  <p:embed/>
                </p:oleObj>
              </mc:Choice>
              <mc:Fallback>
                <p:oleObj name="Equation" r:id="rId11" imgW="58521600" imgH="4876800" progId="Equation.DSMT4">
                  <p:embed/>
                  <p:pic>
                    <p:nvPicPr>
                      <p:cNvPr id="0" name="Изображение 91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81" y="5864324"/>
                        <a:ext cx="6799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5568160" y="5920662"/>
            <a:ext cx="2485243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268760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08063" y="2014538"/>
          <a:ext cx="5734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6" name="Equation" r:id="rId1" imgW="49377600" imgH="6705600" progId="Equation.DSMT4">
                  <p:embed/>
                </p:oleObj>
              </mc:Choice>
              <mc:Fallback>
                <p:oleObj name="Equation" r:id="rId1" imgW="49377600" imgH="6705600" progId="Equation.DSMT4">
                  <p:embed/>
                  <p:pic>
                    <p:nvPicPr>
                      <p:cNvPr id="0" name="Изображение 92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014538"/>
                        <a:ext cx="5734050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40110" y="35139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23758" y="50131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97718" y="2849376"/>
          <a:ext cx="7648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" name="Equation" r:id="rId3" imgW="65836800" imgH="4876800" progId="Equation.DSMT4">
                  <p:embed/>
                </p:oleObj>
              </mc:Choice>
              <mc:Fallback>
                <p:oleObj name="Equation" r:id="rId3" imgW="65836800" imgH="4876800" progId="Equation.DSMT4">
                  <p:embed/>
                  <p:pic>
                    <p:nvPicPr>
                      <p:cNvPr id="0" name="Изображение 92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" y="2849376"/>
                        <a:ext cx="7648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253452" y="2928748"/>
            <a:ext cx="2271765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43608" y="3432804"/>
          <a:ext cx="5594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8" name="Equation" r:id="rId5" imgW="48158400" imgH="6705600" progId="Equation.DSMT4">
                  <p:embed/>
                </p:oleObj>
              </mc:Choice>
              <mc:Fallback>
                <p:oleObj name="Equation" r:id="rId5" imgW="48158400" imgH="6705600" progId="Equation.DSMT4">
                  <p:embed/>
                  <p:pic>
                    <p:nvPicPr>
                      <p:cNvPr id="0" name="Изображение 92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32804"/>
                        <a:ext cx="5594350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11560" y="4308680"/>
          <a:ext cx="8004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9" name="Equation" r:id="rId7" imgW="68884800" imgH="4876800" progId="Equation.DSMT4">
                  <p:embed/>
                </p:oleObj>
              </mc:Choice>
              <mc:Fallback>
                <p:oleObj name="Equation" r:id="rId7" imgW="68884800" imgH="4876800" progId="Equation.DSMT4">
                  <p:embed/>
                  <p:pic>
                    <p:nvPicPr>
                      <p:cNvPr id="0" name="Изображение 92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08680"/>
                        <a:ext cx="8004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940152" y="4414224"/>
            <a:ext cx="2617555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025525" y="5013325"/>
          <a:ext cx="6937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0" name="Equation" r:id="rId9" imgW="59740800" imgH="6705600" progId="Equation.DSMT4">
                  <p:embed/>
                </p:oleObj>
              </mc:Choice>
              <mc:Fallback>
                <p:oleObj name="Equation" r:id="rId9" imgW="59740800" imgH="6705600" progId="Equation.DSMT4">
                  <p:embed/>
                  <p:pic>
                    <p:nvPicPr>
                      <p:cNvPr id="0" name="Изображение 92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013325"/>
                        <a:ext cx="6937375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27038" y="5864225"/>
          <a:ext cx="765450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1" name="Equation" r:id="rId11" imgW="67970400" imgH="4876800" progId="Equation.DSMT4">
                  <p:embed/>
                </p:oleObj>
              </mc:Choice>
              <mc:Fallback>
                <p:oleObj name="Equation" r:id="rId11" imgW="67970400" imgH="4876800" progId="Equation.DSMT4">
                  <p:embed/>
                  <p:pic>
                    <p:nvPicPr>
                      <p:cNvPr id="0" name="Изображение 92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5864225"/>
                        <a:ext cx="765450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6660232" y="5966737"/>
            <a:ext cx="1621147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49635" y="1772816"/>
            <a:ext cx="6307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 приведения подобных слагаемых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52766" y="2564904"/>
            <a:ext cx="2085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лучаем …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Управляющая кнопка: далее 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773553" y="3645024"/>
            <a:ext cx="3654431" cy="864096"/>
            <a:chOff x="773553" y="3645024"/>
            <a:chExt cx="3654431" cy="864096"/>
          </a:xfrm>
        </p:grpSpPr>
        <p:sp>
          <p:nvSpPr>
            <p:cNvPr id="11" name="Прямоугольник 10"/>
            <p:cNvSpPr/>
            <p:nvPr/>
          </p:nvSpPr>
          <p:spPr>
            <a:xfrm>
              <a:off x="773553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/>
          </p:nvGraphicFramePr>
          <p:xfrm>
            <a:off x="1027113" y="3779838"/>
            <a:ext cx="314642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7" name="Equation" r:id="rId1" imgW="25908000" imgH="4876800" progId="Equation.DSMT4">
                    <p:embed/>
                  </p:oleObj>
                </mc:Choice>
                <mc:Fallback>
                  <p:oleObj name="Equation" r:id="rId1" imgW="25908000" imgH="4876800" progId="Equation.DSMT4">
                    <p:embed/>
                    <p:pic>
                      <p:nvPicPr>
                        <p:cNvPr id="0" name="Изображение 9324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27113" y="3779838"/>
                          <a:ext cx="3146425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Группа 12"/>
          <p:cNvGrpSpPr/>
          <p:nvPr/>
        </p:nvGrpSpPr>
        <p:grpSpPr>
          <a:xfrm>
            <a:off x="4716015" y="3645024"/>
            <a:ext cx="3654431" cy="864096"/>
            <a:chOff x="773553" y="4761148"/>
            <a:chExt cx="3654431" cy="864096"/>
          </a:xfrm>
        </p:grpSpPr>
        <p:sp>
          <p:nvSpPr>
            <p:cNvPr id="14" name="Прямоугольник 13"/>
            <p:cNvSpPr/>
            <p:nvPr/>
          </p:nvSpPr>
          <p:spPr>
            <a:xfrm>
              <a:off x="773553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/>
          </p:nvGraphicFramePr>
          <p:xfrm>
            <a:off x="1147063" y="4895962"/>
            <a:ext cx="285115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8" name="Equation" r:id="rId3" imgW="24384000" imgH="4876800" progId="Equation.DSMT4">
                    <p:embed/>
                  </p:oleObj>
                </mc:Choice>
                <mc:Fallback>
                  <p:oleObj name="Equation" r:id="rId3" imgW="24384000" imgH="4876800" progId="Equation.DSMT4">
                    <p:embed/>
                    <p:pic>
                      <p:nvPicPr>
                        <p:cNvPr id="0" name="Изображение 93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063" y="4895962"/>
                          <a:ext cx="2851150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Группа 15"/>
          <p:cNvGrpSpPr/>
          <p:nvPr/>
        </p:nvGrpSpPr>
        <p:grpSpPr>
          <a:xfrm>
            <a:off x="773553" y="4761148"/>
            <a:ext cx="3654431" cy="864096"/>
            <a:chOff x="4716016" y="3645024"/>
            <a:chExt cx="3654431" cy="864096"/>
          </a:xfrm>
        </p:grpSpPr>
        <p:sp>
          <p:nvSpPr>
            <p:cNvPr id="17" name="Прямоугольник 16"/>
            <p:cNvSpPr/>
            <p:nvPr/>
          </p:nvSpPr>
          <p:spPr>
            <a:xfrm>
              <a:off x="4716016" y="3645024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/>
          </p:nvGraphicFramePr>
          <p:xfrm>
            <a:off x="5950651" y="3779726"/>
            <a:ext cx="1184275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9" name="Equation" r:id="rId5" imgW="9753600" imgH="4876800" progId="Equation.DSMT4">
                    <p:embed/>
                  </p:oleObj>
                </mc:Choice>
                <mc:Fallback>
                  <p:oleObj name="Equation" r:id="rId5" imgW="9753600" imgH="4876800" progId="Equation.DSMT4">
                    <p:embed/>
                    <p:pic>
                      <p:nvPicPr>
                        <p:cNvPr id="0" name="Изображение 93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0651" y="3779726"/>
                          <a:ext cx="1184275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4716016" y="4761148"/>
            <a:ext cx="3654431" cy="864096"/>
            <a:chOff x="4716016" y="4761148"/>
            <a:chExt cx="3654431" cy="864096"/>
          </a:xfrm>
        </p:grpSpPr>
        <p:sp>
          <p:nvSpPr>
            <p:cNvPr id="20" name="Прямоугольник 19"/>
            <p:cNvSpPr/>
            <p:nvPr/>
          </p:nvSpPr>
          <p:spPr>
            <a:xfrm>
              <a:off x="4716016" y="4761148"/>
              <a:ext cx="3654431" cy="8640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/>
          </p:nvGraphicFramePr>
          <p:xfrm>
            <a:off x="4856163" y="4859338"/>
            <a:ext cx="339090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0" name="Equation" r:id="rId7" imgW="28651200" imgH="5486400" progId="Equation.DSMT4">
                    <p:embed/>
                  </p:oleObj>
                </mc:Choice>
                <mc:Fallback>
                  <p:oleObj name="Equation" r:id="rId7" imgW="28651200" imgH="5486400" progId="Equation.DSMT4">
                    <p:embed/>
                    <p:pic>
                      <p:nvPicPr>
                        <p:cNvPr id="0" name="Изображение 93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163" y="4859338"/>
                          <a:ext cx="3390900" cy="665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773553" y="2520896"/>
          <a:ext cx="596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1" name="Equation" r:id="rId9" imgW="53035200" imgH="6096000" progId="Equation.DSMT4">
                  <p:embed/>
                </p:oleObj>
              </mc:Choice>
              <mc:Fallback>
                <p:oleObj name="Equation" r:id="rId9" imgW="53035200" imgH="60960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53" y="2520896"/>
                        <a:ext cx="5969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2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2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2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268760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24354" y="2034396"/>
          <a:ext cx="71151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4" name="Equation" r:id="rId1" imgW="61264800" imgH="10363200" progId="Equation.DSMT4">
                  <p:embed/>
                </p:oleObj>
              </mc:Choice>
              <mc:Fallback>
                <p:oleObj name="Equation" r:id="rId1" imgW="61264800" imgH="10363200" progId="Equation.DSMT4">
                  <p:embed/>
                  <p:pic>
                    <p:nvPicPr>
                      <p:cNvPr id="0" name="Изображение 94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354" y="2034396"/>
                        <a:ext cx="7115175" cy="12954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971600" y="3277528"/>
          <a:ext cx="6337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5" name="Equation" r:id="rId3" imgW="54559200" imgH="9448800" progId="Equation.DSMT4">
                  <p:embed/>
                </p:oleObj>
              </mc:Choice>
              <mc:Fallback>
                <p:oleObj name="Equation" r:id="rId3" imgW="54559200" imgH="9448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77528"/>
                        <a:ext cx="63373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62595" y="4357648"/>
          <a:ext cx="73628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6" name="Equation" r:id="rId5" imgW="63398400" imgH="9448800" progId="Equation.DSMT4">
                  <p:embed/>
                </p:oleObj>
              </mc:Choice>
              <mc:Fallback>
                <p:oleObj name="Equation" r:id="rId5" imgW="63398400" imgH="94488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595" y="4357648"/>
                        <a:ext cx="73628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Прямая соединительная линия 18"/>
          <p:cNvCxnSpPr/>
          <p:nvPr/>
        </p:nvCxnSpPr>
        <p:spPr>
          <a:xfrm>
            <a:off x="1635426" y="4141624"/>
            <a:ext cx="673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6127191" y="4177962"/>
            <a:ext cx="673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Группа 20"/>
          <p:cNvGrpSpPr/>
          <p:nvPr/>
        </p:nvGrpSpPr>
        <p:grpSpPr>
          <a:xfrm>
            <a:off x="3203848" y="4177962"/>
            <a:ext cx="673573" cy="72008"/>
            <a:chOff x="-1692696" y="4437112"/>
            <a:chExt cx="673573" cy="72008"/>
          </a:xfrm>
        </p:grpSpPr>
        <p:cxnSp>
          <p:nvCxnSpPr>
            <p:cNvPr id="22" name="Прямая соединительная линия 21"/>
            <p:cNvCxnSpPr/>
            <p:nvPr/>
          </p:nvCxnSpPr>
          <p:spPr>
            <a:xfrm>
              <a:off x="-1692696" y="4437112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>
              <a:off x="-1692696" y="4509120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Группа 23"/>
          <p:cNvGrpSpPr/>
          <p:nvPr/>
        </p:nvGrpSpPr>
        <p:grpSpPr>
          <a:xfrm>
            <a:off x="4644008" y="4171489"/>
            <a:ext cx="673573" cy="72008"/>
            <a:chOff x="-1692696" y="4437112"/>
            <a:chExt cx="673573" cy="72008"/>
          </a:xfrm>
        </p:grpSpPr>
        <p:cxnSp>
          <p:nvCxnSpPr>
            <p:cNvPr id="25" name="Прямая соединительная линия 24"/>
            <p:cNvCxnSpPr/>
            <p:nvPr/>
          </p:nvCxnSpPr>
          <p:spPr>
            <a:xfrm>
              <a:off x="-1692696" y="4437112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>
              <a:off x="-1692696" y="4509120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971600" y="5414568"/>
          <a:ext cx="32210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7" name="Equation" r:id="rId7" imgW="27736800" imgH="9448800" progId="Equation.DSMT4">
                  <p:embed/>
                </p:oleObj>
              </mc:Choice>
              <mc:Fallback>
                <p:oleObj name="Equation" r:id="rId7" imgW="27736800" imgH="9448800" progId="Equation.DSMT4">
                  <p:embed/>
                  <p:pic>
                    <p:nvPicPr>
                      <p:cNvPr id="0" name="Изображение 94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14568"/>
                        <a:ext cx="32210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Прямая соединительная линия 27"/>
          <p:cNvCxnSpPr/>
          <p:nvPr/>
        </p:nvCxnSpPr>
        <p:spPr>
          <a:xfrm>
            <a:off x="1972212" y="5257414"/>
            <a:ext cx="673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7137550" y="5293752"/>
            <a:ext cx="673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Группа 29"/>
          <p:cNvGrpSpPr/>
          <p:nvPr/>
        </p:nvGrpSpPr>
        <p:grpSpPr>
          <a:xfrm>
            <a:off x="3873668" y="5293752"/>
            <a:ext cx="673573" cy="72008"/>
            <a:chOff x="-1692696" y="4437112"/>
            <a:chExt cx="673573" cy="72008"/>
          </a:xfrm>
        </p:grpSpPr>
        <p:cxnSp>
          <p:nvCxnSpPr>
            <p:cNvPr id="31" name="Прямая соединительная линия 30"/>
            <p:cNvCxnSpPr/>
            <p:nvPr/>
          </p:nvCxnSpPr>
          <p:spPr>
            <a:xfrm>
              <a:off x="-1692696" y="4437112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-1692696" y="4509120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Группа 32"/>
          <p:cNvGrpSpPr/>
          <p:nvPr/>
        </p:nvGrpSpPr>
        <p:grpSpPr>
          <a:xfrm>
            <a:off x="5453618" y="5287279"/>
            <a:ext cx="673573" cy="72008"/>
            <a:chOff x="-1692696" y="4437112"/>
            <a:chExt cx="673573" cy="72008"/>
          </a:xfrm>
        </p:grpSpPr>
        <p:cxnSp>
          <p:nvCxnSpPr>
            <p:cNvPr id="34" name="Прямая соединительная линия 33"/>
            <p:cNvCxnSpPr/>
            <p:nvPr/>
          </p:nvCxnSpPr>
          <p:spPr>
            <a:xfrm>
              <a:off x="-1692696" y="4437112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>
              <a:off x="-1692696" y="4509120"/>
              <a:ext cx="67357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3011978" y="5414568"/>
          <a:ext cx="528656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Equation" r:id="rId9" imgW="3657600" imgH="9448800" progId="Equation.DSMT4">
                  <p:embed/>
                </p:oleObj>
              </mc:Choice>
              <mc:Fallback>
                <p:oleObj name="Equation" r:id="rId9" imgW="3657600" imgH="944880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978" y="5414568"/>
                        <a:ext cx="528656" cy="1181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4</Words>
  <Application>WPS Presentation</Application>
  <PresentationFormat>Экран (4:3)</PresentationFormat>
  <Paragraphs>162</Paragraphs>
  <Slides>1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8</vt:i4>
      </vt:variant>
      <vt:variant>
        <vt:lpstr>幻灯片标题</vt:lpstr>
      </vt:variant>
      <vt:variant>
        <vt:i4>19</vt:i4>
      </vt:variant>
    </vt:vector>
  </HeadingPairs>
  <TitlesOfParts>
    <vt:vector size="95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352</cp:revision>
  <dcterms:created xsi:type="dcterms:W3CDTF">2023-03-27T04:11:00Z</dcterms:created>
  <dcterms:modified xsi:type="dcterms:W3CDTF">2024-11-02T14:5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ED4E5FF34C5451AB35A124265626124_12</vt:lpwstr>
  </property>
  <property fmtid="{D5CDD505-2E9C-101B-9397-08002B2CF9AE}" pid="3" name="KSOProductBuildVer">
    <vt:lpwstr>1049-12.2.0.18607</vt:lpwstr>
  </property>
</Properties>
</file>